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78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64" r:id="rId17"/>
    <p:sldId id="265" r:id="rId18"/>
    <p:sldId id="266" r:id="rId19"/>
    <p:sldId id="267" r:id="rId20"/>
    <p:sldId id="268" r:id="rId21"/>
    <p:sldId id="269" r:id="rId22"/>
    <p:sldId id="270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CF3451-4EBA-43BF-A13A-2AC50FFF2FAD}" type="datetimeFigureOut">
              <a:rPr lang="en-US" smtClean="0"/>
              <a:pPr/>
              <a:t>1/1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0B41B-28B5-4809-BABE-44F9A2AEB6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5D76F-76B8-4C46-90A5-40709DD667DF}" type="datetime1">
              <a:rPr lang="en-US" smtClean="0"/>
              <a:pPr/>
              <a:t>1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EDDDC-9CAC-4CEE-85E5-059E5329B624}" type="datetime1">
              <a:rPr lang="en-US" smtClean="0"/>
              <a:pPr/>
              <a:t>1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07459-44E3-407C-A783-89AA7660D148}" type="datetime1">
              <a:rPr lang="en-US" smtClean="0"/>
              <a:pPr/>
              <a:t>1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DDAC6-5307-4186-B47F-0AE11C0A5F5C}" type="datetime1">
              <a:rPr lang="en-US" smtClean="0"/>
              <a:pPr/>
              <a:t>1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8CBB7-D30B-4B30-A5A5-D1FEEEB5D3C6}" type="datetime1">
              <a:rPr lang="en-US" smtClean="0"/>
              <a:pPr/>
              <a:t>1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03B6E-65D7-4413-9B08-D259DA5679C0}" type="datetime1">
              <a:rPr lang="en-US" smtClean="0"/>
              <a:pPr/>
              <a:t>1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B0CE9-C91C-4931-93BD-71619D39B068}" type="datetime1">
              <a:rPr lang="en-US" smtClean="0"/>
              <a:pPr/>
              <a:t>1/1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8077F-316F-47F4-9BD0-71E998D108E8}" type="datetime1">
              <a:rPr lang="en-US" smtClean="0"/>
              <a:pPr/>
              <a:t>1/1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E0D6B-F713-4E9E-A9F0-C6F6DE7F5D75}" type="datetime1">
              <a:rPr lang="en-US" smtClean="0"/>
              <a:pPr/>
              <a:t>1/1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7AF6B-18E6-442D-A179-A8C8E421F4F4}" type="datetime1">
              <a:rPr lang="en-US" smtClean="0"/>
              <a:pPr/>
              <a:t>1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24EC-A1D3-48A7-8D65-4F1E24A882D2}" type="datetime1">
              <a:rPr lang="en-US" smtClean="0"/>
              <a:pPr/>
              <a:t>1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C8EFF5-C2A3-42D5-A092-EDEB7D45CFFA}" type="datetime1">
              <a:rPr lang="en-US" smtClean="0"/>
              <a:pPr/>
              <a:t>1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xp. 3</a:t>
            </a:r>
            <a:b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asic Signal Generation and operations</a:t>
            </a:r>
            <a:endParaRPr lang="en-US" sz="4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I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 generate and manipulate various types of continuous time and discrete time signals i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ATLAB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PPARATUS REQUIRED: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HARDWARE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: Personal Computer 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FTWARE      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MATLAB 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RE-REQUSITIES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athematical representation of various signals like impuls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am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unit step, exponential and sinusoidal signals.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lementary sign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92763"/>
          </a:xfrm>
        </p:spPr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other important class of signals is the complex exponentials signals. A complex exponential signal x(t) has the general form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(t) =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Ae</a:t>
            </a:r>
            <a:r>
              <a:rPr lang="el-GR" sz="2400" baseline="3000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, where A and λ are complex constants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second special case of the complex exponential signals that we shall consider is the complex sinusoidal signals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= |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A|e</a:t>
            </a:r>
            <a:r>
              <a:rPr lang="en-US" sz="2400" baseline="30000" dirty="0" err="1" smtClean="0">
                <a:latin typeface="Times New Roman" pitchFamily="18" charset="0"/>
                <a:cs typeface="Times New Roman" pitchFamily="18" charset="0"/>
              </a:rPr>
              <a:t>j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λ = j ω , where θ and ω are real constants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. Real exponential signal for a) λ&gt;0, b) λ=0, c) λ&lt;0</a:t>
            </a: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3657600"/>
            <a:ext cx="633412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lementary sign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943600"/>
          </a:xfrm>
        </p:spPr>
        <p:txBody>
          <a:bodyPr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xamples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Fig. Complex sinusoidal signals a) Real b) Imaginary</a:t>
            </a:r>
          </a:p>
          <a:p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676400"/>
            <a:ext cx="539115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lementary sign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astly, we consider general complex exponential signals. That is, we consider the general case, where A and λ are both complex. For convenience, let us re-express A in polar form and λ in Cartesian form as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= |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A|e</a:t>
            </a:r>
            <a:r>
              <a:rPr lang="en-US" sz="2400" baseline="30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l-GR" sz="2400" baseline="300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λ = σ +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ω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where θ , σ , and ω are real constants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. Real part of general complex exponential signal a)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&gt;0,  </a:t>
            </a:r>
          </a:p>
          <a:p>
            <a:pPr algn="ctr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0, c)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&lt;0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3429000"/>
            <a:ext cx="60769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lementary sign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other elementary signal often used in systems theory is the unit-step function. The unit-step function, denoted u(t), is defined as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</a:p>
          <a:p>
            <a:pPr algn="ctr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. Unit step function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3810000"/>
            <a:ext cx="441960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52800" y="2362200"/>
          <a:ext cx="2133600" cy="838200"/>
        </p:xfrm>
        <a:graphic>
          <a:graphicData uri="http://schemas.openxmlformats.org/presentationml/2006/ole">
            <p:oleObj spid="_x0000_s9220" name="Equation" r:id="rId4" imgW="1244520" imgH="4572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lementary signals</a:t>
            </a:r>
            <a:endParaRPr lang="en-US" sz="40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5257800"/>
          </a:xfrm>
        </p:spPr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 systems theory, one elementary signal of fundamental importance is the unit-impulse function. We denote this function as δ (t). Instead of defining this function explicitly, it is defined in terms of its properties. In particular, the unit-impulse function is defined by the following two properties: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</a:t>
            </a: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Unit impulse function        Scaled and shifted unit impulse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4267200"/>
            <a:ext cx="365760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4419600"/>
            <a:ext cx="32004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893763" y="4362450"/>
          <a:ext cx="2481262" cy="1257300"/>
        </p:xfrm>
        <a:graphic>
          <a:graphicData uri="http://schemas.openxmlformats.org/presentationml/2006/ole">
            <p:oleObj spid="_x0000_s10244" name="Equation" r:id="rId5" imgW="1447560" imgH="6858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lementary sign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ramp functio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is a unary real function, whose graph is shaped like a ramp. It can be expressed by numerous definitions, for example "0 for negative inputs, output equals input for non-negative inputs". The term "ramp" can also be used for other functions obtained by scaling and shifting, and the function shown is the 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uni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ramp function (slope 1, starting at 0).</a:t>
            </a: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4343400"/>
            <a:ext cx="40386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90600" y="4819650"/>
          <a:ext cx="2590800" cy="1028700"/>
        </p:xfrm>
        <a:graphic>
          <a:graphicData uri="http://schemas.openxmlformats.org/presentationml/2006/ole">
            <p:oleObj spid="_x0000_s12291" name="Equation" r:id="rId4" imgW="1244520" imgH="4572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PERATIONS ON SIGNALS</a:t>
            </a:r>
            <a:endParaRPr lang="en-US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/>
          </a:bodyPr>
          <a:lstStyle/>
          <a:p>
            <a:pPr algn="just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Time reversal maps the input signal x(t) to the output signal y(t) as given by</a:t>
            </a:r>
          </a:p>
          <a:p>
            <a:pPr algn="ctr"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y(t) = x(−t)</a:t>
            </a:r>
          </a:p>
          <a:p>
            <a:pPr algn="just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In other words, the output signal y(t) is formed by replacing t with −t in the input signal x(t). Geometrically, the output signal y(t) is a reflection of the input signal x(t) about the (vertical) line t = 0. </a:t>
            </a:r>
          </a:p>
          <a:p>
            <a:pPr algn="just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nother type of signal transformation is called time scaling. Time scaling maps the input signal x(t) to the output signal y(t) as given by</a:t>
            </a:r>
          </a:p>
          <a:p>
            <a:pPr algn="ctr"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y(t) = x(at),   a is scaling constan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PERATIONS ON SIGNALS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ctr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. Examples of time reversal</a:t>
            </a:r>
          </a:p>
          <a:p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133600"/>
            <a:ext cx="7010399" cy="2819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PERATIONS ON SIGNALS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ctr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. Examples of time scaling </a:t>
            </a:r>
          </a:p>
          <a:p>
            <a:endParaRPr 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1" y="1800224"/>
            <a:ext cx="7391400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PERATIONS ON SIGNALS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ext type of signal transformation that we consider is called time shifting. Time shifting maps the input signal x(t) to the output signal y(t) as given by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(t) = x(t −b),  b is shifting consta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ctr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. examples of time shifting</a:t>
            </a:r>
          </a:p>
          <a:p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2667000"/>
            <a:ext cx="581025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MPORTANCE OF SIGNALS</a:t>
            </a:r>
            <a:endParaRPr lang="en-US" sz="40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ignals can be represented in the domain of the original independent variables or in a transformed domain 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ikewise, the information extraction process may be carried out in the original domain of the signal or in a transformed domain 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SP is concerned with the mathematical representation of the signal and the algorithmic operation carried out on it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ransformations on dependent Variable</a:t>
            </a:r>
            <a:endParaRPr lang="en-US" sz="4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first transformation that we consider is referred to as amplitude scaling. Amplitude scaling maps the input signal x(t) to the output signal y(t) as given by</a:t>
            </a:r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(t) = ax(t),  a is scaling constant</a:t>
            </a:r>
          </a:p>
          <a:p>
            <a:pPr algn="ctr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ext transformation that we consider is referred to as amplitude shifting. Amplitude shifting maps the input signal x(t) to the output signal y(t) as given by</a:t>
            </a:r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(t) = x(t)+b, b is a shifting constan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PERATIONS ON SIGNALS </a:t>
            </a:r>
            <a:endParaRPr lang="en-US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86400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ctr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. Examples of amplitude scaling</a:t>
            </a:r>
          </a:p>
          <a:p>
            <a:endParaRPr lang="en-US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371600"/>
            <a:ext cx="7620000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PERATIONS ON SIGNALS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ctr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g. Examples of amplitude shifting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447800"/>
            <a:ext cx="75438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YPES OF SIGNALS</a:t>
            </a:r>
            <a:endParaRPr lang="en-US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/>
          </a:bodyPr>
          <a:lstStyle/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pends on the nature of the independent variables and the value of the function defining the signal. </a:t>
            </a: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tinuous versus Discrete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eal versus Complex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calar versus Vector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ne dimensional versus Multi-Dimensional Dimensional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terministic  versus Random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YPES OF SIGNALS</a:t>
            </a:r>
            <a:endParaRPr lang="en-US" sz="40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speech signal is an example of a 1-D signal where the independent variable is time </a:t>
            </a:r>
          </a:p>
          <a:p>
            <a:pPr algn="just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 image signal, such as a photograph, is an example of a 2-D signal where the two independent variables are the 2 spatial variables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YPES OF SIGN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62600"/>
          </a:xfrm>
        </p:spPr>
        <p:txBody>
          <a:bodyPr>
            <a:normAutofit/>
          </a:bodyPr>
          <a:lstStyle/>
          <a:p>
            <a:pPr algn="just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For a 1-D signal, the independent variable is usually labeled as time </a:t>
            </a:r>
          </a:p>
          <a:p>
            <a:pPr algn="just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In this case, signals can be classified into continuous-time signals and discrete-time signals (sequence of numbers) </a:t>
            </a:r>
          </a:p>
          <a:p>
            <a:pPr algn="just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 continuous-time signal with a continuous amplitude is usually called an analog signal analog signal</a:t>
            </a:r>
          </a:p>
          <a:p>
            <a:pPr algn="just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 discrete-time signal with discrete-valued amplitudes represented by a finite number of digits is referred to as the digital signal.</a:t>
            </a:r>
          </a:p>
          <a:p>
            <a:pPr algn="just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 discrete-time signal with continuous valued amplitudes is called a sampled-data signal 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digital signal is thus a quantized sample data signal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YPES OF SIGNAL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562600"/>
          </a:xfrm>
        </p:spPr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a continuous-time 1-D signal, the continuous independent variable is usually denoted by t 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example, u(t) represents a continuous time 1-D signal 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a discrete-time 1-D signal, the discrete independent variable is usually denoted by n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example v(n) represents a discrete time 1-D signal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ach member  v(n), of discrete time signal is called a sample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 many applications, a discrete time signal is generated by sampling a parent continuous time signal at uniform intervals of time.  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f the discrete instants of time at which a discrete-time signal is defined are uniformly spaced, the independent discrete variable n can be normalized to assume integer values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ypical Signal Processing Operations</a:t>
            </a:r>
            <a:endParaRPr lang="en-US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s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ignal processing operations in the case of analog signals are carried out in the time domain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 the case of discrete-time signals time signals, both time domain or frequency-domain operations are usually employe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ignal Processing Operation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ree most basic time-domain signal operations are scaling, delay, and addition 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ree other elementary operations are integration, differentiation and product 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re complex operations are implemented by combining two or more elementary operation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lementary signals</a:t>
            </a:r>
            <a:endParaRPr lang="en-US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number of elementary signals are particularly useful in the study of signals and systems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ne important class of signals is the real sinusoids. A real sinusoidal signal x(t) has the general form</a:t>
            </a:r>
          </a:p>
          <a:p>
            <a:pPr algn="just"/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x(t) =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Acos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ω t + θ )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here A, ω , and θ are real constants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Fig. Real sinusoidal signa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352800"/>
            <a:ext cx="4724400" cy="266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</TotalTime>
  <Words>1122</Words>
  <Application>Microsoft Office PowerPoint</Application>
  <PresentationFormat>On-screen Show (4:3)</PresentationFormat>
  <Paragraphs>204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Exp. 3 Basic Signal Generation and operations</vt:lpstr>
      <vt:lpstr>IMPORTANCE OF SIGNALS</vt:lpstr>
      <vt:lpstr>TYPES OF SIGNALS</vt:lpstr>
      <vt:lpstr>TYPES OF SIGNALS</vt:lpstr>
      <vt:lpstr>TYPES OF SIGNALS</vt:lpstr>
      <vt:lpstr>TYPES OF SIGNALS</vt:lpstr>
      <vt:lpstr>Typical Signal Processing Operations</vt:lpstr>
      <vt:lpstr>Signal Processing Operations</vt:lpstr>
      <vt:lpstr>Elementary signals</vt:lpstr>
      <vt:lpstr>Elementary signals</vt:lpstr>
      <vt:lpstr>Elementary signals</vt:lpstr>
      <vt:lpstr>Elementary signals</vt:lpstr>
      <vt:lpstr>Elementary signals</vt:lpstr>
      <vt:lpstr>Elementary signals</vt:lpstr>
      <vt:lpstr>Elementary signals</vt:lpstr>
      <vt:lpstr>OPERATIONS ON SIGNALS</vt:lpstr>
      <vt:lpstr>OPERATIONS ON SIGNALS </vt:lpstr>
      <vt:lpstr>OPERATIONS ON SIGNALS </vt:lpstr>
      <vt:lpstr>OPERATIONS ON SIGNALS </vt:lpstr>
      <vt:lpstr>Transformations on dependent Variable</vt:lpstr>
      <vt:lpstr>OPERATIONS ON SIGNALS </vt:lpstr>
      <vt:lpstr>OPERATIONS ON SIGNALS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rinivasulu</dc:creator>
  <cp:lastModifiedBy>Srinivasulu</cp:lastModifiedBy>
  <cp:revision>15</cp:revision>
  <dcterms:created xsi:type="dcterms:W3CDTF">2006-08-16T00:00:00Z</dcterms:created>
  <dcterms:modified xsi:type="dcterms:W3CDTF">2018-01-19T05:12:51Z</dcterms:modified>
</cp:coreProperties>
</file>